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Microsoft_Equation5.bin" ContentType="application/vnd.openxmlformats-officedocument.oleObject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37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30.bin" ContentType="application/vnd.openxmlformats-officedocument.oleObject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31.bin" ContentType="application/vnd.openxmlformats-officedocument.oleObject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5.bin" ContentType="application/vnd.openxmlformats-officedocument.oleObject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ppt/embeddings/Microsoft_Equation4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412" r:id="rId2"/>
    <p:sldId id="413" r:id="rId3"/>
    <p:sldId id="414" r:id="rId4"/>
    <p:sldId id="415" r:id="rId5"/>
    <p:sldId id="448" r:id="rId6"/>
    <p:sldId id="416" r:id="rId7"/>
    <p:sldId id="418" r:id="rId8"/>
    <p:sldId id="417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432" r:id="rId23"/>
    <p:sldId id="446" r:id="rId24"/>
    <p:sldId id="434" r:id="rId25"/>
    <p:sldId id="435" r:id="rId26"/>
    <p:sldId id="436" r:id="rId27"/>
    <p:sldId id="437" r:id="rId28"/>
    <p:sldId id="438" r:id="rId29"/>
    <p:sldId id="439" r:id="rId30"/>
    <p:sldId id="447" r:id="rId31"/>
    <p:sldId id="440" r:id="rId32"/>
    <p:sldId id="441" r:id="rId33"/>
    <p:sldId id="442" r:id="rId34"/>
    <p:sldId id="443" r:id="rId35"/>
    <p:sldId id="444" r:id="rId36"/>
  </p:sldIdLst>
  <p:sldSz cx="9144000" cy="6858000" type="screen4x3"/>
  <p:notesSz cx="7315200" cy="9601200"/>
  <p:embeddedFontLst>
    <p:embeddedFont>
      <p:font typeface="Comic Sans MS"/>
      <p:regular r:id="rId39"/>
      <p:bold r:id="rId40"/>
    </p:embeddedFont>
    <p:embeddedFont>
      <p:font typeface="Euclid Math One" charset="2"/>
      <p:regular r:id="rId41"/>
      <p:bold r:id="rId42"/>
    </p:embeddedFont>
    <p:embeddedFont>
      <p:font typeface="Euclid Symbol" charset="2"/>
      <p:regular r:id="rId43"/>
      <p:bold r:id="rId44"/>
      <p:italic r:id="rId45"/>
      <p:boldItalic r:id="rId46"/>
    </p:embeddedFont>
  </p:embeddedFontLst>
  <p:custDataLst>
    <p:tags r:id="rId4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FF33CC"/>
    <a:srgbClr val="00A249"/>
    <a:srgbClr val="0000FF"/>
    <a:srgbClr val="0033CC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6525" autoAdjust="0"/>
    <p:restoredTop sz="94595" autoAdjust="0"/>
  </p:normalViewPr>
  <p:slideViewPr>
    <p:cSldViewPr showGuides="1">
      <p:cViewPr varScale="1">
        <p:scale>
          <a:sx n="114" d="100"/>
          <a:sy n="114" d="100"/>
        </p:scale>
        <p:origin x="-6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font" Target="fonts/font8.fntdata"/><Relationship Id="rId47" Type="http://schemas.openxmlformats.org/officeDocument/2006/relationships/printerSettings" Target="printerSettings/printerSettings1.bin"/><Relationship Id="rId48" Type="http://schemas.openxmlformats.org/officeDocument/2006/relationships/tags" Target="tags/tag1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font" Target="fonts/font1.fntdata"/><Relationship Id="rId40" Type="http://schemas.openxmlformats.org/officeDocument/2006/relationships/font" Target="fonts/font2.fntdata"/><Relationship Id="rId41" Type="http://schemas.openxmlformats.org/officeDocument/2006/relationships/font" Target="fonts/font3.fntdata"/><Relationship Id="rId42" Type="http://schemas.openxmlformats.org/officeDocument/2006/relationships/font" Target="fonts/font4.fntdata"/><Relationship Id="rId43" Type="http://schemas.openxmlformats.org/officeDocument/2006/relationships/font" Target="fonts/font5.fntdata"/><Relationship Id="rId44" Type="http://schemas.openxmlformats.org/officeDocument/2006/relationships/font" Target="fonts/font6.fntdata"/><Relationship Id="rId45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1.wmf"/><Relationship Id="rId3" Type="http://schemas.openxmlformats.org/officeDocument/2006/relationships/image" Target="../media/image36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W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00400" y="6553200"/>
            <a:ext cx="2743200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6" Type="http://schemas.openxmlformats.org/officeDocument/2006/relationships/oleObject" Target="../embeddings/oleObject29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oleObject" Target="../embeddings/oleObject33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Microsoft_Equation2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Microsoft_Equation3.bin"/><Relationship Id="rId5" Type="http://schemas.openxmlformats.org/officeDocument/2006/relationships/oleObject" Target="../embeddings/oleObject34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Microsoft_Equation4.bin"/><Relationship Id="rId6" Type="http://schemas.openxmlformats.org/officeDocument/2006/relationships/oleObject" Target="../embeddings/oleObject3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Microsoft_Equation5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415088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1062038" y="3419475"/>
          <a:ext cx="7018337" cy="2668588"/>
        </p:xfrm>
        <a:graphic>
          <a:graphicData uri="http://schemas.openxmlformats.org/presentationml/2006/ole">
            <p:oleObj spid="_x0000_s151554" name="Equation" r:id="rId4" imgW="1803240" imgH="685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p:oleObj spid="_x0000_s152578" name="Equation" r:id="rId4" imgW="1777680" imgH="1523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ttle Oh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1347788" y="2981325"/>
          <a:ext cx="6464300" cy="2392363"/>
        </p:xfrm>
        <a:graphic>
          <a:graphicData uri="http://schemas.openxmlformats.org/presentationml/2006/ole">
            <p:oleObj spid="_x0000_s153602" name="Equation" r:id="rId4" imgW="1231900" imgH="457200" progId="Equation.DSMT4">
              <p:embed/>
            </p:oleObj>
          </a:graphicData>
        </a:graphic>
      </p:graphicFrame>
      <p:sp useBgFill="1">
        <p:nvSpPr>
          <p:cNvPr id="483335" name="Rectangle 7"/>
          <p:cNvSpPr>
            <a:spLocks noChangeArrowheads="1"/>
          </p:cNvSpPr>
          <p:nvPr/>
        </p:nvSpPr>
        <p:spPr bwMode="auto">
          <a:xfrm>
            <a:off x="1447800" y="12700"/>
            <a:ext cx="75438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>
                <a:solidFill>
                  <a:schemeClr val="tx2"/>
                </a:solidFill>
                <a:latin typeface="Comic Sans MS" pitchFamily="66" charset="0"/>
              </a:rPr>
              <a:t>Little Oh:   </a:t>
            </a:r>
            <a:r>
              <a:rPr lang="en-US" sz="3200" b="1" dirty="0">
                <a:solidFill>
                  <a:srgbClr val="FF33CC"/>
                </a:solidFill>
                <a:latin typeface="Comic Sans MS" pitchFamily="66" charset="0"/>
              </a:rPr>
              <a:t>o(∙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830263"/>
          <a:ext cx="3987800" cy="1487487"/>
        </p:xfrm>
        <a:graphic>
          <a:graphicData uri="http://schemas.openxmlformats.org/presentationml/2006/ole">
            <p:oleObj spid="_x0000_s154626" name="Equation" r:id="rId4" imgW="647700" imgH="2413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35050" y="2590800"/>
          <a:ext cx="7037388" cy="2768600"/>
        </p:xfrm>
        <a:graphic>
          <a:graphicData uri="http://schemas.openxmlformats.org/presentationml/2006/ole">
            <p:oleObj spid="_x0000_s154627" name="Equation" r:id="rId5" imgW="11303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</a:t>
            </a:r>
          </a:p>
        </p:txBody>
      </p:sp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095500" y="1957388"/>
            <a:ext cx="4724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p:oleObj spid="_x0000_s155650" name="Equation" r:id="rId4" imgW="1689100" imgH="482600" progId="Equation.DSMT4">
              <p:embed/>
            </p:oleObj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 useBgFill="1">
        <p:nvSpPr>
          <p:cNvPr id="487437" name="Rectangle 1037"/>
          <p:cNvSpPr>
            <a:spLocks noChangeArrowheads="1"/>
          </p:cNvSpPr>
          <p:nvPr/>
        </p:nvSpPr>
        <p:spPr bwMode="auto">
          <a:xfrm>
            <a:off x="1460500" y="0"/>
            <a:ext cx="75438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>
                <a:solidFill>
                  <a:schemeClr val="tx2"/>
                </a:solidFill>
                <a:latin typeface="Comic Sans MS" pitchFamily="66" charset="0"/>
              </a:rPr>
              <a:t>Big Oh:   </a:t>
            </a:r>
            <a:r>
              <a:rPr lang="en-US" sz="3200" b="1">
                <a:solidFill>
                  <a:srgbClr val="FF33CC"/>
                </a:solidFill>
                <a:latin typeface="Comic Sans MS" pitchFamily="66" charset="0"/>
              </a:rPr>
              <a:t>O(∙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  <p:bldP spid="4874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1538" y="869950"/>
          <a:ext cx="4846637" cy="1408113"/>
        </p:xfrm>
        <a:graphic>
          <a:graphicData uri="http://schemas.openxmlformats.org/presentationml/2006/ole">
            <p:oleObj spid="_x0000_s156674" name="Equation" r:id="rId4" imgW="78732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p:oleObj spid="_x0000_s156675" name="Equation" r:id="rId5" imgW="10287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Comic Sans MS" pitchFamily="66" charset="0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err="1" smtClean="0">
                <a:solidFill>
                  <a:srgbClr val="FF33CC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362200" y="3352800"/>
            <a:ext cx="285908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+mj-lt"/>
              </a:rPr>
              <a:t>lemma</a:t>
            </a:r>
            <a:r>
              <a:rPr lang="en-US" sz="4400" dirty="0">
                <a:latin typeface="+mj-lt"/>
              </a:rPr>
              <a:t>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85800" y="838200"/>
          <a:ext cx="7729225" cy="1752600"/>
        </p:xfrm>
        <a:graphic>
          <a:graphicData uri="http://schemas.openxmlformats.org/presentationml/2006/ole">
            <p:oleObj spid="_x0000_s144386" name="Equation" r:id="rId4" imgW="1904760" imgH="431640" progId="Equation.DSMT4">
              <p:embed/>
            </p:oleObj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4384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446569"/>
          <a:ext cx="2173287" cy="1573231"/>
        </p:xfrm>
        <a:graphic>
          <a:graphicData uri="http://schemas.openxmlformats.org/presentationml/2006/ole">
            <p:oleObj spid="_x0000_s144387" name="Equation" r:id="rId5" imgW="59688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1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20503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 &lt; 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= 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p:oleObj spid="_x0000_s157699" name="Equation" r:id="rId4" imgW="152280" imgH="419040" progId="Equation.DSMT4">
                <p:embed/>
              </p:oleObj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21050" cy="1587500"/>
            <a:chOff x="726" y="2002"/>
            <a:chExt cx="2092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= 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p:oleObj spid="_x0000_s157698" name="Equation" r:id="rId5" imgW="15228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latin typeface="Comic Sans MS" pitchFamily="66" charset="0"/>
              </a:rPr>
              <a:t>=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=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2087563" y="2173288"/>
          <a:ext cx="2681287" cy="1668462"/>
        </p:xfrm>
        <a:graphic>
          <a:graphicData uri="http://schemas.openxmlformats.org/presentationml/2006/ole">
            <p:oleObj spid="_x0000_s158722" name="Equation" r:id="rId4" imgW="672840" imgH="419040" progId="Equation.DSMT4">
              <p:embed/>
            </p:oleObj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p:oleObj spid="_x0000_s158723" name="Equation" r:id="rId5" imgW="685800" imgH="431800" progId="Equation.DSMT4">
              <p:embed/>
            </p:oleObj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379788" y="1897063"/>
          <a:ext cx="1660525" cy="1654175"/>
        </p:xfrm>
        <a:graphic>
          <a:graphicData uri="http://schemas.openxmlformats.org/presentationml/2006/ole">
            <p:oleObj spid="_x0000_s159746" name="Equation" r:id="rId4" imgW="431640" imgH="431640" progId="Equation.DSMT4">
              <p:embed/>
            </p:oleObj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9950" y="3175000"/>
          <a:ext cx="4325938" cy="1747838"/>
        </p:xfrm>
        <a:graphic>
          <a:graphicData uri="http://schemas.openxmlformats.org/presentationml/2006/ole">
            <p:oleObj spid="_x0000_s159747" name="Equation" r:id="rId5" imgW="1066680" imgH="431640" progId="Equation.DSMT4">
              <p:embed/>
            </p:oleObj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082925" y="4559300"/>
          <a:ext cx="3136900" cy="1749425"/>
        </p:xfrm>
        <a:graphic>
          <a:graphicData uri="http://schemas.openxmlformats.org/presentationml/2006/ole">
            <p:oleObj spid="_x0000_s159748" name="Equation" r:id="rId6" imgW="749160" imgH="419040" progId="Equation.DSMT4">
              <p:embed/>
            </p:oleObj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737225" y="22987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345238" y="2068513"/>
          <a:ext cx="2549525" cy="1060450"/>
        </p:xfrm>
        <a:graphic>
          <a:graphicData uri="http://schemas.openxmlformats.org/presentationml/2006/ole">
            <p:oleObj spid="_x0000_s160770" name="Equation" r:id="rId4" imgW="609480" imgH="25380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0771" name="Equation" r:id="rId5" imgW="114120" imgH="215640" progId="Equation.3">
              <p:embed/>
            </p:oleObj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1781175" y="3378200"/>
          <a:ext cx="2690813" cy="1612900"/>
        </p:xfrm>
        <a:graphic>
          <a:graphicData uri="http://schemas.openxmlformats.org/presentationml/2006/ole">
            <p:oleObj spid="_x0000_s160772" name="Equation" r:id="rId6" imgW="698400" imgH="419040" progId="Equation.DSMT4">
              <p:embed/>
            </p:oleObj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/>
        </p:nvGraphicFramePr>
        <p:xfrm>
          <a:off x="1657350" y="4865688"/>
          <a:ext cx="4105275" cy="1612900"/>
        </p:xfrm>
        <a:graphic>
          <a:graphicData uri="http://schemas.openxmlformats.org/presentationml/2006/ole">
            <p:oleObj spid="_x0000_s160773" name="Equation" r:id="rId7" imgW="1066680" imgH="419040" progId="Equation.DSMT4">
              <p:embed/>
            </p:oleObj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05038" y="1841500"/>
          <a:ext cx="2203450" cy="1647825"/>
        </p:xfrm>
        <a:graphic>
          <a:graphicData uri="http://schemas.openxmlformats.org/presentationml/2006/ole">
            <p:oleObj spid="_x0000_s160774" name="Equation" r:id="rId8" imgW="558720" imgH="419040" progId="Equation.DSMT4">
              <p:embed/>
            </p:oleObj>
          </a:graphicData>
        </a:graphic>
      </p:graphicFrame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3813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Other proofs:</a:t>
            </a:r>
          </a:p>
          <a:p>
            <a:r>
              <a:rPr lang="en-US" sz="5400">
                <a:latin typeface="Comic Sans MS" pitchFamily="66" charset="0"/>
              </a:rPr>
              <a:t>L’Hopital’s Rule,</a:t>
            </a:r>
          </a:p>
          <a:p>
            <a:r>
              <a:rPr lang="en-US" sz="5400">
                <a:latin typeface="Comic Sans MS" pitchFamily="66" charset="0"/>
              </a:rPr>
              <a:t>McLaurin Series</a:t>
            </a:r>
          </a:p>
          <a:p>
            <a:r>
              <a:rPr lang="en-US" sz="540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x</a:t>
            </a:r>
            <a:r>
              <a:rPr lang="en-US" sz="6600" baseline="30000" dirty="0" err="1" smtClean="0">
                <a:solidFill>
                  <a:srgbClr val="2525FF"/>
                </a:solidFill>
              </a:rPr>
              <a:t>n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p:oleObj spid="_x0000_s145410" name="Equation" r:id="rId4" imgW="495000" imgH="431640" progId="Equation.DSMT4">
              <p:embed/>
            </p:oleObj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49082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= 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2x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CC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1794" name="Equation" r:id="rId4" imgW="114120" imgH="215640" progId="Equation.3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2818" name="Equation" r:id="rId4" imgW="114120" imgH="215640" progId="Equation.3">
              <p:embed/>
            </p:oleObj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658813" y="2400300"/>
            <a:ext cx="7772400" cy="20129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Lower bound blunder:</a:t>
            </a:r>
          </a:p>
          <a:p>
            <a:r>
              <a:rPr lang="en-US" sz="6600">
                <a:latin typeface="Comic Sans MS" pitchFamily="66" charset="0"/>
              </a:rPr>
              <a:t>“f is 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at least O(n</a:t>
            </a:r>
            <a:r>
              <a:rPr lang="en-US" sz="66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en-US" sz="6600">
                <a:latin typeface="Comic Sans MS" pitchFamily="66" charset="0"/>
              </a:rPr>
              <a:t>”</a:t>
            </a:r>
            <a:endParaRPr lang="en-US" sz="6600">
              <a:solidFill>
                <a:srgbClr val="CC0000"/>
              </a:solidFill>
              <a:latin typeface="Comic Sans MS" pitchFamily="66" charset="0"/>
            </a:endParaRPr>
          </a:p>
        </p:txBody>
      </p:sp>
      <p:graphicFrame>
        <p:nvGraphicFramePr>
          <p:cNvPr id="20483" name="Rectangle 5"/>
          <p:cNvGraphicFramePr>
            <a:graphicFrameLocks/>
          </p:cNvGraphicFramePr>
          <p:nvPr>
            <p:ph idx="1"/>
          </p:nvPr>
        </p:nvGraphicFramePr>
        <p:xfrm>
          <a:off x="1514475" y="1443038"/>
          <a:ext cx="6096000" cy="4064000"/>
        </p:xfrm>
        <a:graphic>
          <a:graphicData uri="http://schemas.openxmlformats.org/presentationml/2006/ole">
            <p:oleObj spid="_x0000_s162819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363663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smtClean="0">
                <a:solidFill>
                  <a:srgbClr val="FE0000"/>
                </a:solidFill>
              </a:rPr>
              <a:t>False 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886325" y="800100"/>
          <a:ext cx="3167063" cy="1924050"/>
        </p:xfrm>
        <a:graphic>
          <a:graphicData uri="http://schemas.openxmlformats.org/presentationml/2006/ole">
            <p:oleObj spid="_x0000_s163842" name="Equation" r:id="rId4" imgW="711000" imgH="431640" progId="Equation.DSMT4">
              <p:embed/>
            </p:oleObj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3843" name="Equation" r:id="rId5" imgW="114120" imgH="215640" progId="Equation.3">
              <p:embed/>
            </p:oleObj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304165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2786063" y="3711575"/>
          <a:ext cx="3582987" cy="2330450"/>
        </p:xfrm>
        <a:graphic>
          <a:graphicData uri="http://schemas.openxmlformats.org/presentationml/2006/ole">
            <p:oleObj spid="_x0000_s163844" name="Equation" r:id="rId6" imgW="762000" imgH="4953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713288" y="615950"/>
          <a:ext cx="2854325" cy="1733550"/>
        </p:xfrm>
        <a:graphic>
          <a:graphicData uri="http://schemas.openxmlformats.org/presentationml/2006/ole">
            <p:oleObj spid="_x0000_s164866" name="Equation" r:id="rId4" imgW="711000" imgH="431640" progId="Equation.DSMT4">
              <p:embed/>
            </p:oleObj>
          </a:graphicData>
        </a:graphic>
      </p:graphicFrame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6955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50320"/>
                </a:solidFill>
                <a:latin typeface="Comic Sans MS" pitchFamily="66" charset="0"/>
              </a:rPr>
              <a:t>false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each i = O(1)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472113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661988" y="4064000"/>
          <a:ext cx="7540625" cy="1841500"/>
        </p:xfrm>
        <a:graphic>
          <a:graphicData uri="http://schemas.openxmlformats.org/presentationml/2006/ole">
            <p:oleObj spid="_x0000_s164867" name="Equation" r:id="rId5" imgW="1765080" imgH="431640" progId="Equation.DSMT4">
              <p:embed/>
            </p:oleObj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4868" name="Equation" r:id="rId6" imgW="114120" imgH="215640" progId="Equation.3">
              <p:embed/>
            </p:oleObj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647825" y="5381625"/>
            <a:ext cx="5343525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= n</a:t>
            </a:r>
            <a:r>
              <a:rPr lang="en-US" sz="5400">
                <a:latin typeface="Comic Sans MS" pitchFamily="66" charset="0"/>
                <a:cs typeface="Times New Roman" pitchFamily="18" charset="0"/>
              </a:rPr>
              <a:t>· O(1) = O(n).</a:t>
            </a: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835025" y="1076325"/>
            <a:ext cx="38068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>
                <a:solidFill>
                  <a:srgbClr val="F50320"/>
                </a:solidFill>
                <a:latin typeface="Comic Sans MS" pitchFamily="66" charset="0"/>
              </a:rPr>
              <a:t>False Lemma: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192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</a:p>
          <a:p>
            <a:pPr algn="ctr" eaLnBrk="1" hangingPunct="1">
              <a:buNone/>
            </a:pPr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700" dirty="0" smtClean="0">
                <a:sym typeface="Euclid Symbol"/>
              </a:rPr>
              <a:t>3</a:t>
            </a:r>
            <a:endParaRPr lang="en-US" sz="127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p:oleObj spid="_x0000_s146434" name="Equation" r:id="rId4" imgW="1612800" imgH="96516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p:oleObj spid="_x0000_s146436" name="Equation" r:id="rId5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04800" y="990600"/>
          <a:ext cx="8686800" cy="3657600"/>
        </p:xfrm>
        <a:graphic>
          <a:graphicData uri="http://schemas.openxmlformats.org/presentationml/2006/ole">
            <p:oleObj spid="_x0000_s146437" name="Equation" r:id="rId6" imgW="2108160" imgH="8888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p:oleObj spid="_x0000_s211970" name="Equation" r:id="rId4" imgW="1612800" imgH="9651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1613" y="860425"/>
          <a:ext cx="8894762" cy="3917950"/>
        </p:xfrm>
        <a:graphic>
          <a:graphicData uri="http://schemas.openxmlformats.org/presentationml/2006/ole">
            <p:oleObj spid="_x0000_s211972" name="Equation" r:id="rId5" imgW="2159000" imgH="9525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p:oleObj spid="_x0000_s211971" name="Equation" r:id="rId6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p:oleObj spid="_x0000_s147458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p:oleObj spid="_x0000_s147459" name="Equation" r:id="rId5" imgW="1041120" imgH="469800" progId="Equation.DSMT4">
              <p:embed/>
            </p:oleObj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6225" y="2895600"/>
          <a:ext cx="8510588" cy="2286000"/>
        </p:xfrm>
        <a:graphic>
          <a:graphicData uri="http://schemas.openxmlformats.org/presentationml/2006/ole">
            <p:oleObj spid="_x0000_s149506" name="Equation" r:id="rId4" imgW="1790700" imgH="482600" progId="Equation.DSMT4">
              <p:embed/>
            </p:oleObj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 dirty="0"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2074863" y="2228850"/>
          <a:ext cx="5049837" cy="2544763"/>
        </p:xfrm>
        <a:graphic>
          <a:graphicData uri="http://schemas.openxmlformats.org/presentationml/2006/ole">
            <p:oleObj spid="_x0000_s148482" name="Equation" r:id="rId4" imgW="1028700" imgH="520700" progId="Equation.DSMT4">
              <p:embed/>
            </p:oleObj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94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>
                <a:latin typeface="+mj-lt"/>
              </a:rPr>
              <a:t>pf</a:t>
            </a:r>
            <a:r>
              <a:rPr lang="en-US" sz="4800" i="1" dirty="0" smtClean="0">
                <a:latin typeface="+mj-lt"/>
              </a:rPr>
              <a:t>: </a:t>
            </a:r>
            <a:endParaRPr lang="en-US" sz="4800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p:oleObj spid="_x0000_s150530" name="Equation" r:id="rId4" imgW="162540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3</TotalTime>
  <Words>961</Words>
  <Application>Microsoft Macintosh PowerPoint</Application>
  <PresentationFormat>On-screen Show (4:3)</PresentationFormat>
  <Paragraphs>206</Paragraphs>
  <Slides>35</Slides>
  <Notes>35</Notes>
  <HiddenSlides>16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Comic Sans MS</vt:lpstr>
      <vt:lpstr>Euclid Math One</vt:lpstr>
      <vt:lpstr>Euclid Symbol</vt:lpstr>
      <vt:lpstr>Default Design</vt:lpstr>
      <vt:lpstr>Equation</vt:lpstr>
      <vt:lpstr>Slide 1</vt:lpstr>
      <vt:lpstr>Closed form for n!</vt:lpstr>
      <vt:lpstr>Closed form for n!</vt:lpstr>
      <vt:lpstr>Closed form for n!</vt:lpstr>
      <vt:lpstr>Closed form for n!</vt:lpstr>
      <vt:lpstr>Closed form for n!</vt:lpstr>
      <vt:lpstr>Asymptotic Equivalence</vt:lpstr>
      <vt:lpstr>Slide 8</vt:lpstr>
      <vt:lpstr>Slide 9</vt:lpstr>
      <vt:lpstr>Asymptotic Equivalence ~</vt:lpstr>
      <vt:lpstr>Asymptotic Equivalence ~</vt:lpstr>
      <vt:lpstr>transitivity of ~</vt:lpstr>
      <vt:lpstr>Little Oh</vt:lpstr>
      <vt:lpstr>Little Oh:   o(∙)</vt:lpstr>
      <vt:lpstr>Big Oh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87</cp:revision>
  <cp:lastPrinted>2009-11-07T03:33:03Z</cp:lastPrinted>
  <dcterms:created xsi:type="dcterms:W3CDTF">2011-04-06T17:41:41Z</dcterms:created>
  <dcterms:modified xsi:type="dcterms:W3CDTF">2011-04-06T17:42:13Z</dcterms:modified>
</cp:coreProperties>
</file>